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35F7B3" w14:textId="2B0FB3D3" w:rsidR="008C25A8" w:rsidRPr="008C25A8" w:rsidRDefault="008C25A8" w:rsidP="008C25A8">
      <w:pPr>
        <w:spacing w:after="0" w:line="288" w:lineRule="auto"/>
        <w:jc w:val="center"/>
        <w:rPr>
          <w:rFonts w:ascii="Times New Roman" w:hAnsi="Times New Roman" w:cs="Times New Roman"/>
          <w:b/>
          <w:iCs/>
          <w:color w:val="0070C0"/>
          <w:sz w:val="28"/>
          <w:szCs w:val="28"/>
        </w:rPr>
      </w:pPr>
      <w:r w:rsidRPr="008C25A8">
        <w:rPr>
          <w:rFonts w:ascii="Times New Roman" w:hAnsi="Times New Roman" w:cs="Times New Roman"/>
          <w:b/>
          <w:iCs/>
          <w:color w:val="0070C0"/>
          <w:sz w:val="28"/>
          <w:szCs w:val="28"/>
        </w:rPr>
        <w:t>ÔN TẬP CHƯƠNG</w:t>
      </w:r>
    </w:p>
    <w:p w14:paraId="57F69664" w14:textId="7346A40A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  <w:t xml:space="preserve">I.  </w:t>
      </w:r>
      <w:r w:rsidRPr="008C25A8"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  <w:t>PHẦN RÚT GỌN BIỂU THỨC</w:t>
      </w:r>
    </w:p>
    <w:p w14:paraId="29F46328" w14:textId="77777777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  <w:t>Bài 1: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Cho biểu thức: </w:t>
      </w:r>
      <w:r w:rsidRPr="008C25A8">
        <w:rPr>
          <w:rFonts w:ascii="Times New Roman" w:hAnsi="Times New Roman" w:cs="Times New Roman"/>
          <w:position w:val="-34"/>
          <w:sz w:val="28"/>
          <w:szCs w:val="28"/>
        </w:rPr>
        <w:object w:dxaOrig="4900" w:dyaOrig="820" w14:anchorId="09B2FC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52" type="#_x0000_t75" style="width:244.8pt;height:40.65pt" o:ole="">
            <v:imagedata r:id="rId6" o:title=""/>
          </v:shape>
          <o:OLEObject Type="Embed" ProgID="Equation.DSMT4" ShapeID="_x0000_i1452" DrawAspect="Content" ObjectID="_1642749104" r:id="rId7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72E61BC4" w14:textId="49F25C50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a) Rút gọn biểu thức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A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bookmarkStart w:id="0" w:name="_GoBack"/>
      <w:bookmarkEnd w:id="0"/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b) Tính giá trị biểu thức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A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tại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2999D9E">
          <v:shape id="_x0000_i1453" type="#_x0000_t75" style="width:10.15pt;height:11pt" o:ole="">
            <v:imagedata r:id="rId8" o:title=""/>
          </v:shape>
          <o:OLEObject Type="Embed" ProgID="Equation.DSMT4" ShapeID="_x0000_i1453" DrawAspect="Content" ObjectID="_1642749105" r:id="rId9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, biết </w:t>
      </w:r>
      <w:r w:rsidRPr="008C25A8">
        <w:rPr>
          <w:rFonts w:ascii="Times New Roman" w:hAnsi="Times New Roman" w:cs="Times New Roman"/>
          <w:position w:val="-26"/>
          <w:sz w:val="28"/>
          <w:szCs w:val="28"/>
        </w:rPr>
        <w:object w:dxaOrig="780" w:dyaOrig="680" w14:anchorId="4A407902">
          <v:shape id="_x0000_i1454" type="#_x0000_t75" style="width:38.95pt;height:33.9pt" o:ole="">
            <v:imagedata r:id="rId10" o:title=""/>
          </v:shape>
          <o:OLEObject Type="Embed" ProgID="Equation.DSMT4" ShapeID="_x0000_i1454" DrawAspect="Content" ObjectID="_1642749106" r:id="rId11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00C420FF" w14:textId="77777777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  <w:t>Bài 2: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Cho đa thức </w:t>
      </w:r>
      <w:r w:rsidRPr="008C25A8">
        <w:rPr>
          <w:rFonts w:ascii="Times New Roman" w:hAnsi="Times New Roman" w:cs="Times New Roman"/>
          <w:position w:val="-30"/>
          <w:sz w:val="28"/>
          <w:szCs w:val="28"/>
        </w:rPr>
        <w:object w:dxaOrig="4700" w:dyaOrig="740" w14:anchorId="266F2DED">
          <v:shape id="_x0000_i1455" type="#_x0000_t75" style="width:234.65pt;height:37.25pt" o:ole="">
            <v:imagedata r:id="rId12" o:title=""/>
          </v:shape>
          <o:OLEObject Type="Embed" ProgID="Equation.DSMT4" ShapeID="_x0000_i1455" DrawAspect="Content" ObjectID="_1642749107" r:id="rId13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527BBA1A" w14:textId="0AE68E6B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a) Rút gọn biểu thức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A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b) Tìm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12419BAA">
          <v:shape id="_x0000_i1456" type="#_x0000_t75" style="width:10.15pt;height:11pt" o:ole="">
            <v:imagedata r:id="rId8" o:title=""/>
          </v:shape>
          <o:OLEObject Type="Embed" ProgID="Equation.DSMT4" ShapeID="_x0000_i1456" DrawAspect="Content" ObjectID="_1642749108" r:id="rId14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để </w:t>
      </w:r>
      <w:r w:rsidRPr="008C25A8">
        <w:rPr>
          <w:rFonts w:ascii="Times New Roman" w:hAnsi="Times New Roman" w:cs="Times New Roman"/>
          <w:b/>
          <w:position w:val="-26"/>
          <w:sz w:val="28"/>
          <w:szCs w:val="28"/>
        </w:rPr>
        <w:object w:dxaOrig="900" w:dyaOrig="680" w14:anchorId="79FD95EE">
          <v:shape id="_x0000_i1457" type="#_x0000_t75" style="width:44.9pt;height:33.9pt" o:ole="">
            <v:imagedata r:id="rId15" o:title=""/>
          </v:shape>
          <o:OLEObject Type="Embed" ProgID="Equation.DSMT4" ShapeID="_x0000_i1457" DrawAspect="Content" ObjectID="_1642749109" r:id="rId16"/>
        </w:object>
      </w:r>
    </w:p>
    <w:p w14:paraId="4F6E1EA3" w14:textId="18157999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c) Tính </w:t>
      </w:r>
      <w:r>
        <w:rPr>
          <w:rFonts w:ascii="Times New Roman" w:hAnsi="Times New Roman" w:cs="Times New Roman"/>
          <w:color w:val="000000"/>
          <w:sz w:val="28"/>
          <w:szCs w:val="28"/>
        </w:rPr>
        <w:t>GTBT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A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tại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106DCF1D">
          <v:shape id="_x0000_i1458" type="#_x0000_t75" style="width:10.15pt;height:11pt" o:ole="">
            <v:imagedata r:id="rId8" o:title=""/>
          </v:shape>
          <o:OLEObject Type="Embed" ProgID="Equation.DSMT4" ShapeID="_x0000_i1458" DrawAspect="Content" ObjectID="_1642749110" r:id="rId17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, biết </w:t>
      </w:r>
      <w:r w:rsidRPr="008C25A8">
        <w:rPr>
          <w:rFonts w:ascii="Times New Roman" w:hAnsi="Times New Roman" w:cs="Times New Roman"/>
          <w:position w:val="-26"/>
          <w:sz w:val="28"/>
          <w:szCs w:val="28"/>
        </w:rPr>
        <w:object w:dxaOrig="840" w:dyaOrig="680" w14:anchorId="5FAF448E">
          <v:shape id="_x0000_i1459" type="#_x0000_t75" style="width:42.35pt;height:33.9pt" o:ole="">
            <v:imagedata r:id="rId18" o:title=""/>
          </v:shape>
          <o:OLEObject Type="Embed" ProgID="Equation.DSMT4" ShapeID="_x0000_i1459" DrawAspect="Content" ObjectID="_1642749111" r:id="rId19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d) Tìm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61E5DE31">
          <v:shape id="_x0000_i1460" type="#_x0000_t75" style="width:10.15pt;height:11pt" o:ole="">
            <v:imagedata r:id="rId8" o:title=""/>
          </v:shape>
          <o:OLEObject Type="Embed" ProgID="Equation.DSMT4" ShapeID="_x0000_i1460" DrawAspect="Content" ObjectID="_1642749112" r:id="rId20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nguyên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để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A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nhận giá trị nguyên.</w:t>
      </w:r>
    </w:p>
    <w:p w14:paraId="4E9A3658" w14:textId="77777777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  <w:t>Bài 3: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Cho biếu thức </w:t>
      </w:r>
      <w:r w:rsidRPr="008C25A8">
        <w:rPr>
          <w:rFonts w:ascii="Times New Roman" w:hAnsi="Times New Roman" w:cs="Times New Roman"/>
          <w:position w:val="-34"/>
          <w:sz w:val="28"/>
          <w:szCs w:val="28"/>
        </w:rPr>
        <w:object w:dxaOrig="4040" w:dyaOrig="820" w14:anchorId="4A89D923">
          <v:shape id="_x0000_i1461" type="#_x0000_t75" style="width:201.6pt;height:40.65pt" o:ole="">
            <v:imagedata r:id="rId21" o:title=""/>
          </v:shape>
          <o:OLEObject Type="Embed" ProgID="Equation.DSMT4" ShapeID="_x0000_i1461" DrawAspect="Content" ObjectID="_1642749113" r:id="rId22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0D23B3BA" w14:textId="77777777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a) Tìm điều kiện có nghĩa và rút gọn biểu thức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A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2DB28D4F" w14:textId="77777777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b) Tìm giá trị của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A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trong trường hợp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1100" w:dyaOrig="400" w14:anchorId="255BFDAA">
          <v:shape id="_x0000_i1462" type="#_x0000_t75" style="width:55.05pt;height:20.35pt" o:ole="">
            <v:imagedata r:id="rId23" o:title=""/>
          </v:shape>
          <o:OLEObject Type="Embed" ProgID="Equation.DSMT4" ShapeID="_x0000_i1462" DrawAspect="Content" ObjectID="_1642749114" r:id="rId24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5E3E604" w14:textId="77777777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  <w:t>Bài 4: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Cho biểu thức </w:t>
      </w:r>
      <w:r w:rsidRPr="008C25A8">
        <w:rPr>
          <w:rFonts w:ascii="Times New Roman" w:hAnsi="Times New Roman" w:cs="Times New Roman"/>
          <w:position w:val="-34"/>
          <w:sz w:val="28"/>
          <w:szCs w:val="28"/>
        </w:rPr>
        <w:object w:dxaOrig="3920" w:dyaOrig="820" w14:anchorId="551F3674">
          <v:shape id="_x0000_i1463" type="#_x0000_t75" style="width:195.65pt;height:40.65pt" o:ole="">
            <v:imagedata r:id="rId25" o:title=""/>
          </v:shape>
          <o:OLEObject Type="Embed" ProgID="Equation.DSMT4" ShapeID="_x0000_i1463" DrawAspect="Content" ObjectID="_1642749115" r:id="rId26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A3A5B5E" w14:textId="61626712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a) Rút gọn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P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b) Tìm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2978D5DC">
          <v:shape id="_x0000_i1464" type="#_x0000_t75" style="width:32.2pt;height:13.55pt" o:ole="">
            <v:imagedata r:id="rId27" o:title=""/>
          </v:shape>
          <o:OLEObject Type="Embed" ProgID="Equation.DSMT4" ShapeID="_x0000_i1464" DrawAspect="Content" ObjectID="_1642749116" r:id="rId28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để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720" w:dyaOrig="279" w14:anchorId="1BB12AF9">
          <v:shape id="_x0000_i1465" type="#_x0000_t75" style="width:36.4pt;height:13.55pt" o:ole="">
            <v:imagedata r:id="rId29" o:title=""/>
          </v:shape>
          <o:OLEObject Type="Embed" ProgID="Equation.DSMT4" ShapeID="_x0000_i1465" DrawAspect="Content" ObjectID="_1642749117" r:id="rId30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4BCFE1C4" w14:textId="77777777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  <w:t>Bài 5: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Cho biểu thức </w:t>
      </w:r>
      <w:r w:rsidRPr="008C25A8">
        <w:rPr>
          <w:rFonts w:ascii="Times New Roman" w:hAnsi="Times New Roman" w:cs="Times New Roman"/>
          <w:position w:val="-34"/>
          <w:sz w:val="28"/>
          <w:szCs w:val="28"/>
        </w:rPr>
        <w:object w:dxaOrig="4420" w:dyaOrig="820" w14:anchorId="76CA41F5">
          <v:shape id="_x0000_i1466" type="#_x0000_t75" style="width:221.1pt;height:40.65pt" o:ole="">
            <v:imagedata r:id="rId31" o:title=""/>
          </v:shape>
          <o:OLEObject Type="Embed" ProgID="Equation.DSMT4" ShapeID="_x0000_i1466" DrawAspect="Content" ObjectID="_1642749118" r:id="rId32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F54B176" w14:textId="75E6BF94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a) Rút gọn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P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b) Tính giá trị biểu thức </w:t>
      </w:r>
      <w:r w:rsidRPr="008C25A8">
        <w:rPr>
          <w:rFonts w:ascii="Times New Roman" w:hAnsi="Times New Roman" w:cs="Times New Roman"/>
          <w:b/>
          <w:color w:val="000000"/>
          <w:sz w:val="28"/>
          <w:szCs w:val="28"/>
        </w:rPr>
        <w:t>P</w: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với </w:t>
      </w:r>
      <w:r w:rsidRPr="008C25A8">
        <w:rPr>
          <w:rFonts w:ascii="Times New Roman" w:hAnsi="Times New Roman" w:cs="Times New Roman"/>
          <w:position w:val="-26"/>
          <w:sz w:val="28"/>
          <w:szCs w:val="28"/>
        </w:rPr>
        <w:object w:dxaOrig="820" w:dyaOrig="680" w14:anchorId="48515A5A">
          <v:shape id="_x0000_i1467" type="#_x0000_t75" style="width:40.65pt;height:33.9pt" o:ole="">
            <v:imagedata r:id="rId33" o:title=""/>
          </v:shape>
          <o:OLEObject Type="Embed" ProgID="Equation.DSMT4" ShapeID="_x0000_i1467" DrawAspect="Content" ObjectID="_1642749119" r:id="rId34"/>
        </w:object>
      </w:r>
    </w:p>
    <w:p w14:paraId="25996B38" w14:textId="78100033" w:rsidR="008C25A8" w:rsidRPr="008C25A8" w:rsidRDefault="008C25A8" w:rsidP="008C25A8">
      <w:pPr>
        <w:spacing w:after="0" w:line="288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c) Tính giá trị nhỏ nhất của biểu thức </w:t>
      </w:r>
      <w:r w:rsidRPr="008C25A8">
        <w:rPr>
          <w:rFonts w:ascii="Times New Roman" w:hAnsi="Times New Roman" w:cs="Times New Roman"/>
          <w:position w:val="-26"/>
          <w:sz w:val="28"/>
          <w:szCs w:val="28"/>
        </w:rPr>
        <w:object w:dxaOrig="480" w:dyaOrig="680" w14:anchorId="7403FC65">
          <v:shape id="_x0000_i1468" type="#_x0000_t75" style="width:23.7pt;height:33.9pt" o:ole="">
            <v:imagedata r:id="rId35" o:title=""/>
          </v:shape>
          <o:OLEObject Type="Embed" ProgID="Equation.DSMT4" ShapeID="_x0000_i1468" DrawAspect="Content" ObjectID="_1642749120" r:id="rId36"/>
        </w:object>
      </w:r>
      <w:r w:rsidRPr="008C25A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579F185D" w14:textId="17B59E7E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b/>
          <w:i/>
          <w:color w:val="0070C0"/>
          <w:sz w:val="28"/>
          <w:szCs w:val="28"/>
          <w:u w:val="single"/>
        </w:rPr>
      </w:pPr>
      <w:r w:rsidRPr="008C25A8">
        <w:rPr>
          <w:rFonts w:ascii="Times New Roman" w:hAnsi="Times New Roman" w:cs="Times New Roman"/>
          <w:b/>
          <w:i/>
          <w:color w:val="0070C0"/>
          <w:sz w:val="28"/>
          <w:szCs w:val="28"/>
          <w:u w:val="single"/>
        </w:rPr>
        <w:t>I</w:t>
      </w:r>
      <w:r w:rsidRPr="008C25A8">
        <w:rPr>
          <w:rFonts w:ascii="Times New Roman" w:hAnsi="Times New Roman" w:cs="Times New Roman"/>
          <w:b/>
          <w:i/>
          <w:color w:val="0070C0"/>
          <w:sz w:val="28"/>
          <w:szCs w:val="28"/>
          <w:u w:val="single"/>
        </w:rPr>
        <w:t>I</w:t>
      </w:r>
      <w:r w:rsidRPr="008C25A8">
        <w:rPr>
          <w:rFonts w:ascii="Times New Roman" w:hAnsi="Times New Roman" w:cs="Times New Roman"/>
          <w:b/>
          <w:i/>
          <w:color w:val="0070C0"/>
          <w:sz w:val="28"/>
          <w:szCs w:val="28"/>
          <w:u w:val="single"/>
        </w:rPr>
        <w:t>. Trắc nghiệm:</w:t>
      </w:r>
    </w:p>
    <w:p w14:paraId="0D769C27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Câu 1:</w:t>
      </w:r>
      <w:r w:rsidRPr="008C25A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 xml:space="preserve">Nghiệm của phương trình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2700" w:dyaOrig="400" w14:anchorId="6D9F5BC4">
          <v:shape id="_x0000_i1025" type="#_x0000_t75" style="width:135.55pt;height:20.35pt" o:ole="">
            <v:imagedata r:id="rId37" o:title=""/>
          </v:shape>
          <o:OLEObject Type="Embed" ProgID="Equation.DSMT4" ShapeID="_x0000_i1025" DrawAspect="Content" ObjectID="_1642749121" r:id="rId38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1A513B05" w14:textId="18E4AC60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.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560" w:dyaOrig="260" w14:anchorId="15907155">
          <v:shape id="_x0000_i1026" type="#_x0000_t75" style="width:27.95pt;height:13.55pt" o:ole="">
            <v:imagedata r:id="rId39" o:title=""/>
          </v:shape>
          <o:OLEObject Type="Embed" ProgID="Equation.DSMT4" ShapeID="_x0000_i1026" DrawAspect="Content" ObjectID="_1642749122" r:id="rId4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C25A8">
        <w:rPr>
          <w:rFonts w:ascii="Times New Roman" w:hAnsi="Times New Roman" w:cs="Times New Roman"/>
          <w:sz w:val="28"/>
          <w:szCs w:val="28"/>
        </w:rPr>
        <w:t>I</w:t>
      </w:r>
      <w:r w:rsidRPr="008C25A8">
        <w:rPr>
          <w:rFonts w:ascii="Times New Roman" w:hAnsi="Times New Roman" w:cs="Times New Roman"/>
          <w:position w:val="-8"/>
          <w:sz w:val="28"/>
          <w:szCs w:val="28"/>
        </w:rPr>
        <w:object w:dxaOrig="980" w:dyaOrig="300" w14:anchorId="6158788F">
          <v:shape id="_x0000_i1027" type="#_x0000_t75" style="width:49.15pt;height:15.25pt" o:ole="">
            <v:imagedata r:id="rId41" o:title=""/>
          </v:shape>
          <o:OLEObject Type="Embed" ProgID="Equation.DSMT4" ShapeID="_x0000_i1027" DrawAspect="Content" ObjectID="_1642749123" r:id="rId4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700" w:dyaOrig="260" w14:anchorId="1A15E603">
          <v:shape id="_x0000_i1028" type="#_x0000_t75" style="width:34.75pt;height:13.55pt" o:ole="">
            <v:imagedata r:id="rId43" o:title=""/>
          </v:shape>
          <o:OLEObject Type="Embed" ProgID="Equation.DSMT4" ShapeID="_x0000_i1028" DrawAspect="Content" ObjectID="_1642749124" r:id="rId44"/>
        </w:objec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C25A8">
        <w:rPr>
          <w:rFonts w:ascii="Times New Roman" w:hAnsi="Times New Roman" w:cs="Times New Roman"/>
          <w:position w:val="-8"/>
          <w:sz w:val="28"/>
          <w:szCs w:val="28"/>
        </w:rPr>
        <w:object w:dxaOrig="820" w:dyaOrig="300" w14:anchorId="5525AF52">
          <v:shape id="_x0000_i1029" type="#_x0000_t75" style="width:40.65pt;height:15.25pt" o:ole="">
            <v:imagedata r:id="rId45" o:title=""/>
          </v:shape>
          <o:OLEObject Type="Embed" ProgID="Equation.DSMT4" ShapeID="_x0000_i1029" DrawAspect="Content" ObjectID="_1642749125" r:id="rId4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951E0CB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Câu 2:</w:t>
      </w:r>
      <w:r w:rsidRPr="008C25A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 xml:space="preserve">Nghiệm của phương trình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2940" w:dyaOrig="400" w14:anchorId="21C3B967">
          <v:shape id="_x0000_i1030" type="#_x0000_t75" style="width:147.4pt;height:20.35pt" o:ole="">
            <v:imagedata r:id="rId47" o:title=""/>
          </v:shape>
          <o:OLEObject Type="Embed" ProgID="Equation.DSMT4" ShapeID="_x0000_i1030" DrawAspect="Content" ObjectID="_1642749126" r:id="rId48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1529AB82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.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520" w:dyaOrig="260" w14:anchorId="6CAC6B5F">
          <v:shape id="_x0000_i1031" type="#_x0000_t75" style="width:26.25pt;height:13.55pt" o:ole="">
            <v:imagedata r:id="rId49" o:title=""/>
          </v:shape>
          <o:OLEObject Type="Embed" ProgID="Equation.DSMT4" ShapeID="_x0000_i1031" DrawAspect="Content" ObjectID="_1642749127" r:id="rId5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560" w:dyaOrig="260" w14:anchorId="2DA01C3D">
          <v:shape id="_x0000_i1032" type="#_x0000_t75" style="width:27.95pt;height:13.55pt" o:ole="">
            <v:imagedata r:id="rId51" o:title=""/>
          </v:shape>
          <o:OLEObject Type="Embed" ProgID="Equation.DSMT4" ShapeID="_x0000_i1032" DrawAspect="Content" ObjectID="_1642749128" r:id="rId5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và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520" w:dyaOrig="260" w14:anchorId="72682C65">
          <v:shape id="_x0000_i1033" type="#_x0000_t75" style="width:26.25pt;height:13.55pt" o:ole="">
            <v:imagedata r:id="rId53" o:title=""/>
          </v:shape>
          <o:OLEObject Type="Embed" ProgID="Equation.DSMT4" ShapeID="_x0000_i1033" DrawAspect="Content" ObjectID="_1642749129" r:id="rId54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</w:t>
      </w:r>
      <w:r w:rsidRPr="008C25A8">
        <w:rPr>
          <w:rFonts w:ascii="Times New Roman" w:hAnsi="Times New Roman" w:cs="Times New Roman"/>
          <w:sz w:val="28"/>
          <w:szCs w:val="28"/>
        </w:rPr>
        <w:tab/>
        <w:t>C. vô nghiệm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>D. vô số nghiệm</w:t>
      </w:r>
    </w:p>
    <w:p w14:paraId="7AA552F2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Câu 3:</w:t>
      </w:r>
      <w:r w:rsidRPr="008C25A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2439" w:dyaOrig="400" w14:anchorId="217C0F89">
          <v:shape id="_x0000_i1034" type="#_x0000_t75" style="width:122pt;height:20.35pt" o:ole="">
            <v:imagedata r:id="rId55" o:title=""/>
          </v:shape>
          <o:OLEObject Type="Embed" ProgID="Equation.DSMT4" ShapeID="_x0000_i1034" DrawAspect="Content" ObjectID="_1642749130" r:id="rId5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có số nghiệm là:</w:t>
      </w:r>
    </w:p>
    <w:p w14:paraId="336BFB03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.một nghiệm      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B.hai nghiệm      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.vô nghiệm         </w:t>
      </w:r>
      <w:r w:rsidRPr="008C25A8">
        <w:rPr>
          <w:rFonts w:ascii="Times New Roman" w:hAnsi="Times New Roman" w:cs="Times New Roman"/>
          <w:sz w:val="28"/>
          <w:szCs w:val="28"/>
        </w:rPr>
        <w:tab/>
        <w:t>D.vô số nghiệm</w:t>
      </w:r>
    </w:p>
    <w:p w14:paraId="5089678C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Câu 4:</w:t>
      </w:r>
      <w:r w:rsidRPr="008C25A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 xml:space="preserve">Phương tình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1600" w:dyaOrig="400" w14:anchorId="2F6CC387">
          <v:shape id="_x0000_i1035" type="#_x0000_t75" style="width:80.45pt;height:20.35pt" o:ole="">
            <v:imagedata r:id="rId57" o:title=""/>
          </v:shape>
          <o:OLEObject Type="Embed" ProgID="Equation.DSMT4" ShapeID="_x0000_i1035" DrawAspect="Content" ObjectID="_1642749131" r:id="rId58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tương đương với phương trình nào:</w:t>
      </w:r>
    </w:p>
    <w:p w14:paraId="42564E4F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.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960" w:dyaOrig="300" w14:anchorId="7A95D3D4">
          <v:shape id="_x0000_i1036" type="#_x0000_t75" style="width:48.3pt;height:15.25pt" o:ole="">
            <v:imagedata r:id="rId59" o:title=""/>
          </v:shape>
          <o:OLEObject Type="Embed" ProgID="Equation.DSMT4" ShapeID="_x0000_i1036" DrawAspect="Content" ObjectID="_1642749132" r:id="rId6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  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1200" w:dyaOrig="400" w14:anchorId="60EC5849">
          <v:shape id="_x0000_i1037" type="#_x0000_t75" style="width:60.15pt;height:20.35pt" o:ole="">
            <v:imagedata r:id="rId61" o:title=""/>
          </v:shape>
          <o:OLEObject Type="Embed" ProgID="Equation.DSMT4" ShapeID="_x0000_i1037" DrawAspect="Content" ObjectID="_1642749133" r:id="rId6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940" w:dyaOrig="400" w14:anchorId="6603D47D">
          <v:shape id="_x0000_i1038" type="#_x0000_t75" style="width:46.6pt;height:20.35pt" o:ole="">
            <v:imagedata r:id="rId63" o:title=""/>
          </v:shape>
          <o:OLEObject Type="Embed" ProgID="Equation.DSMT4" ShapeID="_x0000_i1038" DrawAspect="Content" ObjectID="_1642749134" r:id="rId64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8C25A8">
        <w:rPr>
          <w:rFonts w:ascii="Times New Roman" w:hAnsi="Times New Roman" w:cs="Times New Roman"/>
          <w:sz w:val="28"/>
          <w:szCs w:val="28"/>
        </w:rPr>
        <w:tab/>
        <w:t>D.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920" w:dyaOrig="620" w14:anchorId="3BFBB5CC">
          <v:shape id="_x0000_i1039" type="#_x0000_t75" style="width:45.75pt;height:30.5pt" o:ole="">
            <v:imagedata r:id="rId65" o:title=""/>
          </v:shape>
          <o:OLEObject Type="Embed" ProgID="Equation.DSMT4" ShapeID="_x0000_i1039" DrawAspect="Content" ObjectID="_1642749135" r:id="rId66"/>
        </w:object>
      </w:r>
    </w:p>
    <w:p w14:paraId="04070E7C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Câu 5:</w:t>
      </w:r>
      <w:r w:rsidRPr="008C25A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>Trong các phương trình sau, phương trình nào là phương trình bậc nhất một ẩn:</w:t>
      </w:r>
    </w:p>
    <w:p w14:paraId="1DC36019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.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1520" w:dyaOrig="260" w14:anchorId="427A2CA6">
          <v:shape id="_x0000_i1040" type="#_x0000_t75" style="width:75.4pt;height:13.55pt" o:ole="">
            <v:imagedata r:id="rId67" o:title=""/>
          </v:shape>
          <o:OLEObject Type="Embed" ProgID="Equation.DSMT4" ShapeID="_x0000_i1040" DrawAspect="Content" ObjectID="_1642749136" r:id="rId68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1420" w:dyaOrig="620" w14:anchorId="640FB877">
          <v:shape id="_x0000_i1041" type="#_x0000_t75" style="width:70.3pt;height:31.35pt" o:ole="">
            <v:imagedata r:id="rId69" o:title=""/>
          </v:shape>
          <o:OLEObject Type="Embed" ProgID="Equation.DSMT4" ShapeID="_x0000_i1041" DrawAspect="Content" ObjectID="_1642749137" r:id="rId7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1260" w:dyaOrig="620" w14:anchorId="4A24971B">
          <v:shape id="_x0000_i1042" type="#_x0000_t75" style="width:63.55pt;height:31.35pt" o:ole="">
            <v:imagedata r:id="rId71" o:title=""/>
          </v:shape>
          <o:OLEObject Type="Embed" ProgID="Equation.DSMT4" ShapeID="_x0000_i1042" DrawAspect="Content" ObjectID="_1642749138" r:id="rId7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1860" w:dyaOrig="440" w14:anchorId="78C5B388">
          <v:shape id="_x0000_i1043" type="#_x0000_t75" style="width:93.2pt;height:22pt" o:ole="">
            <v:imagedata r:id="rId73" o:title=""/>
          </v:shape>
          <o:OLEObject Type="Embed" ProgID="Equation.DSMT4" ShapeID="_x0000_i1043" DrawAspect="Content" ObjectID="_1642749139" r:id="rId74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B4A69A2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Câu 6:</w:t>
      </w:r>
      <w:r w:rsidRPr="008C25A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>Cho 3 phương trình:</w:t>
      </w:r>
    </w:p>
    <w:p w14:paraId="20C361CA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lastRenderedPageBreak/>
        <w:t>(I).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920" w:dyaOrig="620" w14:anchorId="5385689C">
          <v:shape id="_x0000_i1044" type="#_x0000_t75" style="width:45.75pt;height:30.5pt" o:ole="">
            <v:imagedata r:id="rId75" o:title=""/>
          </v:shape>
          <o:OLEObject Type="Embed" ProgID="Equation.DSMT4" ShapeID="_x0000_i1044" DrawAspect="Content" ObjectID="_1642749140" r:id="rId76"/>
        </w:object>
      </w:r>
      <w:r w:rsidRPr="008C25A8">
        <w:rPr>
          <w:rFonts w:ascii="Times New Roman" w:hAnsi="Times New Roman" w:cs="Times New Roman"/>
          <w:sz w:val="28"/>
          <w:szCs w:val="28"/>
        </w:rPr>
        <w:t>;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>(II).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2380" w:dyaOrig="400" w14:anchorId="400AFA6B">
          <v:shape id="_x0000_i1045" type="#_x0000_t75" style="width:118.6pt;height:20.35pt" o:ole="">
            <v:imagedata r:id="rId77" o:title=""/>
          </v:shape>
          <o:OLEObject Type="Embed" ProgID="Equation.DSMT4" ShapeID="_x0000_i1045" DrawAspect="Content" ObjectID="_1642749141" r:id="rId78"/>
        </w:object>
      </w:r>
      <w:r w:rsidRPr="008C25A8">
        <w:rPr>
          <w:rFonts w:ascii="Times New Roman" w:hAnsi="Times New Roman" w:cs="Times New Roman"/>
          <w:sz w:val="28"/>
          <w:szCs w:val="28"/>
        </w:rPr>
        <w:t>;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>(III).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1420" w:dyaOrig="660" w14:anchorId="0035BB3C">
          <v:shape id="_x0000_i1046" type="#_x0000_t75" style="width:70.3pt;height:33.05pt" o:ole="">
            <v:imagedata r:id="rId79" o:title=""/>
          </v:shape>
          <o:OLEObject Type="Embed" ProgID="Equation.DSMT4" ShapeID="_x0000_i1046" DrawAspect="Content" ObjectID="_1642749142" r:id="rId8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=0 </w:t>
      </w:r>
    </w:p>
    <w:p w14:paraId="028B58A1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>Câu nào sau đây đúng:</w:t>
      </w:r>
    </w:p>
    <w:p w14:paraId="36D3CE96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>A. (I) và (II) tương đương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>B. (I) và (III) tương đương</w:t>
      </w:r>
    </w:p>
    <w:p w14:paraId="76A92FE0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C. (I), (II) và (III) tương đương                            </w:t>
      </w:r>
      <w:r w:rsidRPr="008C25A8">
        <w:rPr>
          <w:rFonts w:ascii="Times New Roman" w:hAnsi="Times New Roman" w:cs="Times New Roman"/>
          <w:sz w:val="28"/>
          <w:szCs w:val="28"/>
        </w:rPr>
        <w:tab/>
        <w:t>D. Cả 3 câu A,B,C đều đúng</w:t>
      </w:r>
    </w:p>
    <w:p w14:paraId="539E9DFC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Câu 7:</w:t>
      </w:r>
      <w:r w:rsidRPr="008C25A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 xml:space="preserve">Xác định m để phương trình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1380" w:dyaOrig="260" w14:anchorId="285C908A">
          <v:shape id="_x0000_i1047" type="#_x0000_t75" style="width:68.6pt;height:13.55pt" o:ole="">
            <v:imagedata r:id="rId81" o:title=""/>
          </v:shape>
          <o:OLEObject Type="Embed" ProgID="Equation.DSMT4" ShapeID="_x0000_i1047" DrawAspect="Content" ObjectID="_1642749143" r:id="rId8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nhận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680" w:dyaOrig="260" w14:anchorId="0221CA44">
          <v:shape id="_x0000_i1048" type="#_x0000_t75" style="width:33.9pt;height:13.55pt" o:ole="">
            <v:imagedata r:id="rId83" o:title=""/>
          </v:shape>
          <o:OLEObject Type="Embed" ProgID="Equation.DSMT4" ShapeID="_x0000_i1048" DrawAspect="Content" ObjectID="_1642749144" r:id="rId84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làm nghiệm:</w:t>
      </w:r>
    </w:p>
    <w:p w14:paraId="071F9EE6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. -3         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B. 3            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. -5                        </w:t>
      </w:r>
      <w:r w:rsidRPr="008C25A8">
        <w:rPr>
          <w:rFonts w:ascii="Times New Roman" w:hAnsi="Times New Roman" w:cs="Times New Roman"/>
          <w:sz w:val="28"/>
          <w:szCs w:val="28"/>
        </w:rPr>
        <w:tab/>
        <w:t>D. 5</w:t>
      </w:r>
    </w:p>
    <w:p w14:paraId="631F8291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Câu 8:</w:t>
      </w:r>
      <w:r w:rsidRPr="008C25A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 xml:space="preserve">Điều kiện xác định của phương trình 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1900" w:dyaOrig="620" w14:anchorId="6559432E">
          <v:shape id="_x0000_i1049" type="#_x0000_t75" style="width:94.85pt;height:30.5pt" o:ole="">
            <v:imagedata r:id="rId85" o:title=""/>
          </v:shape>
          <o:OLEObject Type="Embed" ProgID="Equation.DSMT4" ShapeID="_x0000_i1049" DrawAspect="Content" ObjectID="_1642749145" r:id="rId8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4AE0EA8A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>A.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C73298F">
          <v:shape id="_x0000_i1050" type="#_x0000_t75" style="width:27.95pt;height:13.55pt" o:ole="">
            <v:imagedata r:id="rId87" o:title=""/>
          </v:shape>
          <o:OLEObject Type="Embed" ProgID="Equation.DSMT4" ShapeID="_x0000_i1050" DrawAspect="Content" ObjectID="_1642749146" r:id="rId88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8C25A8">
        <w:rPr>
          <w:rFonts w:ascii="Times New Roman" w:hAnsi="Times New Roman" w:cs="Times New Roman"/>
          <w:sz w:val="28"/>
          <w:szCs w:val="28"/>
        </w:rPr>
        <w:tab/>
        <w:t>B.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590E285E">
          <v:shape id="_x0000_i1051" type="#_x0000_t75" style="width:27.95pt;height:13.55pt" o:ole="">
            <v:imagedata r:id="rId89" o:title=""/>
          </v:shape>
          <o:OLEObject Type="Embed" ProgID="Equation.DSMT4" ShapeID="_x0000_i1051" DrawAspect="Content" ObjectID="_1642749147" r:id="rId9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8C25A8">
        <w:rPr>
          <w:rFonts w:ascii="Times New Roman" w:hAnsi="Times New Roman" w:cs="Times New Roman"/>
          <w:sz w:val="28"/>
          <w:szCs w:val="28"/>
        </w:rPr>
        <w:tab/>
        <w:t>C.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0F2F7AB0">
          <v:shape id="_x0000_i1052" type="#_x0000_t75" style="width:27.95pt;height:13.55pt" o:ole="">
            <v:imagedata r:id="rId91" o:title=""/>
          </v:shape>
          <o:OLEObject Type="Embed" ProgID="Equation.DSMT4" ShapeID="_x0000_i1052" DrawAspect="Content" ObjectID="_1642749148" r:id="rId9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và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B8271EE">
          <v:shape id="_x0000_i1053" type="#_x0000_t75" style="width:27.95pt;height:13.55pt" o:ole="">
            <v:imagedata r:id="rId93" o:title=""/>
          </v:shape>
          <o:OLEObject Type="Embed" ProgID="Equation.DSMT4" ShapeID="_x0000_i1053" DrawAspect="Content" ObjectID="_1642749149" r:id="rId94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46596F95">
          <v:shape id="_x0000_i1054" type="#_x0000_t75" style="width:27.95pt;height:13.55pt" o:ole="">
            <v:imagedata r:id="rId95" o:title=""/>
          </v:shape>
          <o:OLEObject Type="Embed" ProgID="Equation.DSMT4" ShapeID="_x0000_i1054" DrawAspect="Content" ObjectID="_1642749150" r:id="rId9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hoặc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01A82D7">
          <v:shape id="_x0000_i1055" type="#_x0000_t75" style="width:27.95pt;height:13.55pt" o:ole="">
            <v:imagedata r:id="rId97" o:title=""/>
          </v:shape>
          <o:OLEObject Type="Embed" ProgID="Equation.DSMT4" ShapeID="_x0000_i1055" DrawAspect="Content" ObjectID="_1642749151" r:id="rId98"/>
        </w:object>
      </w:r>
    </w:p>
    <w:p w14:paraId="31927F42" w14:textId="2D8E036B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b/>
          <w:i/>
          <w:color w:val="0070C0"/>
          <w:sz w:val="28"/>
          <w:szCs w:val="28"/>
          <w:u w:val="single"/>
        </w:rPr>
      </w:pPr>
      <w:r w:rsidRPr="008C25A8">
        <w:rPr>
          <w:rFonts w:ascii="Times New Roman" w:hAnsi="Times New Roman" w:cs="Times New Roman"/>
          <w:b/>
          <w:i/>
          <w:color w:val="0070C0"/>
          <w:sz w:val="28"/>
          <w:szCs w:val="28"/>
          <w:u w:val="single"/>
        </w:rPr>
        <w:t>I</w:t>
      </w:r>
      <w:r w:rsidRPr="008C25A8">
        <w:rPr>
          <w:rFonts w:ascii="Times New Roman" w:hAnsi="Times New Roman" w:cs="Times New Roman"/>
          <w:b/>
          <w:i/>
          <w:color w:val="0070C0"/>
          <w:sz w:val="28"/>
          <w:szCs w:val="28"/>
          <w:u w:val="single"/>
        </w:rPr>
        <w:t>I</w:t>
      </w:r>
      <w:r w:rsidRPr="008C25A8">
        <w:rPr>
          <w:rFonts w:ascii="Times New Roman" w:hAnsi="Times New Roman" w:cs="Times New Roman"/>
          <w:b/>
          <w:i/>
          <w:color w:val="0070C0"/>
          <w:sz w:val="28"/>
          <w:szCs w:val="28"/>
          <w:u w:val="single"/>
        </w:rPr>
        <w:t>I. Bài tập tự luận:</w:t>
      </w:r>
    </w:p>
    <w:p w14:paraId="5C28D99F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Bài 1: Giải phương trình:</w:t>
      </w:r>
    </w:p>
    <w:p w14:paraId="26319004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)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3879" w:dyaOrig="440" w14:anchorId="441A5888">
          <v:shape id="_x0000_i1056" type="#_x0000_t75" style="width:194pt;height:22pt" o:ole="">
            <v:imagedata r:id="rId99" o:title=""/>
          </v:shape>
          <o:OLEObject Type="Embed" ProgID="Equation.DSMT4" ShapeID="_x0000_i1056" DrawAspect="Content" ObjectID="_1642749152" r:id="rId10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66EA877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b) </w:t>
      </w:r>
      <w:r w:rsidRPr="008C25A8">
        <w:rPr>
          <w:rFonts w:ascii="Times New Roman" w:hAnsi="Times New Roman" w:cs="Times New Roman"/>
          <w:position w:val="-16"/>
          <w:sz w:val="28"/>
          <w:szCs w:val="28"/>
        </w:rPr>
        <w:object w:dxaOrig="5140" w:dyaOrig="440" w14:anchorId="41C33EEF">
          <v:shape id="_x0000_i1057" type="#_x0000_t75" style="width:256.65pt;height:22pt" o:ole="">
            <v:imagedata r:id="rId101" o:title=""/>
          </v:shape>
          <o:OLEObject Type="Embed" ProgID="Equation.DSMT4" ShapeID="_x0000_i1057" DrawAspect="Content" ObjectID="_1642749153" r:id="rId10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E41D437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c)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2840" w:dyaOrig="400" w14:anchorId="7A523561">
          <v:shape id="_x0000_i1058" type="#_x0000_t75" style="width:142.3pt;height:20.35pt" o:ole="">
            <v:imagedata r:id="rId103" o:title=""/>
          </v:shape>
          <o:OLEObject Type="Embed" ProgID="Equation.DSMT4" ShapeID="_x0000_i1058" DrawAspect="Content" ObjectID="_1642749154" r:id="rId104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E772CE7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d)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3180" w:dyaOrig="400" w14:anchorId="3ED6D348">
          <v:shape id="_x0000_i1059" type="#_x0000_t75" style="width:159.25pt;height:20.35pt" o:ole="">
            <v:imagedata r:id="rId105" o:title=""/>
          </v:shape>
          <o:OLEObject Type="Embed" ProgID="Equation.DSMT4" ShapeID="_x0000_i1059" DrawAspect="Content" ObjectID="_1642749155" r:id="rId10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D027B8C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Bài 2: Giải phương trình:</w:t>
      </w:r>
    </w:p>
    <w:p w14:paraId="134A9DC7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) </w:t>
      </w:r>
      <w:r w:rsidRPr="008C25A8">
        <w:rPr>
          <w:rFonts w:ascii="Times New Roman" w:hAnsi="Times New Roman" w:cs="Times New Roman"/>
          <w:position w:val="-28"/>
          <w:sz w:val="28"/>
          <w:szCs w:val="28"/>
        </w:rPr>
        <w:object w:dxaOrig="1939" w:dyaOrig="680" w14:anchorId="52745389">
          <v:shape id="_x0000_i1060" type="#_x0000_t75" style="width:97.4pt;height:33.9pt" o:ole="">
            <v:imagedata r:id="rId107" o:title=""/>
          </v:shape>
          <o:OLEObject Type="Embed" ProgID="Equation.DSMT4" ShapeID="_x0000_i1060" DrawAspect="Content" ObjectID="_1642749156" r:id="rId108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1620" w:dyaOrig="620" w14:anchorId="53B59B91">
          <v:shape id="_x0000_i1061" type="#_x0000_t75" style="width:80.45pt;height:30.5pt" o:ole="">
            <v:imagedata r:id="rId109" o:title=""/>
          </v:shape>
          <o:OLEObject Type="Embed" ProgID="Equation.DSMT4" ShapeID="_x0000_i1061" DrawAspect="Content" ObjectID="_1642749157" r:id="rId110"/>
        </w:object>
      </w:r>
    </w:p>
    <w:p w14:paraId="30938EC5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b) 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3100" w:dyaOrig="620" w14:anchorId="791DD99F">
          <v:shape id="_x0000_i1062" type="#_x0000_t75" style="width:155pt;height:30.5pt" o:ole="">
            <v:imagedata r:id="rId111" o:title=""/>
          </v:shape>
          <o:OLEObject Type="Embed" ProgID="Equation.DSMT4" ShapeID="_x0000_i1062" DrawAspect="Content" ObjectID="_1642749158" r:id="rId11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2640" w:dyaOrig="620" w14:anchorId="0932A1B3">
          <v:shape id="_x0000_i1063" type="#_x0000_t75" style="width:132.15pt;height:30.5pt" o:ole="">
            <v:imagedata r:id="rId113" o:title=""/>
          </v:shape>
          <o:OLEObject Type="Embed" ProgID="Equation.DSMT4" ShapeID="_x0000_i1063" DrawAspect="Content" ObjectID="_1642749159" r:id="rId114"/>
        </w:object>
      </w:r>
    </w:p>
    <w:p w14:paraId="27D8ED3D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Bài 3: Giải phương trình:</w:t>
      </w:r>
    </w:p>
    <w:p w14:paraId="4812168D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) </w:t>
      </w:r>
      <w:r w:rsidRPr="008C25A8">
        <w:rPr>
          <w:rFonts w:ascii="Times New Roman" w:hAnsi="Times New Roman" w:cs="Times New Roman"/>
          <w:position w:val="-16"/>
          <w:sz w:val="28"/>
          <w:szCs w:val="28"/>
        </w:rPr>
        <w:object w:dxaOrig="2620" w:dyaOrig="440" w14:anchorId="76720A18">
          <v:shape id="_x0000_i1064" type="#_x0000_t75" style="width:130.45pt;height:22pt" o:ole="">
            <v:imagedata r:id="rId115" o:title=""/>
          </v:shape>
          <o:OLEObject Type="Embed" ProgID="Equation.DSMT4" ShapeID="_x0000_i1064" DrawAspect="Content" ObjectID="_1642749160" r:id="rId11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1980" w:dyaOrig="440" w14:anchorId="0FFA3228">
          <v:shape id="_x0000_i1065" type="#_x0000_t75" style="width:99.1pt;height:22pt" o:ole="">
            <v:imagedata r:id="rId117" o:title=""/>
          </v:shape>
          <o:OLEObject Type="Embed" ProgID="Equation.DSMT4" ShapeID="_x0000_i1065" DrawAspect="Content" ObjectID="_1642749161" r:id="rId118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8F7ED72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c)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2060" w:dyaOrig="400" w14:anchorId="0C62F0B1">
          <v:shape id="_x0000_i1066" type="#_x0000_t75" style="width:103.35pt;height:20.35pt" o:ole="">
            <v:imagedata r:id="rId119" o:title=""/>
          </v:shape>
          <o:OLEObject Type="Embed" ProgID="Equation.DSMT4" ShapeID="_x0000_i1066" DrawAspect="Content" ObjectID="_1642749162" r:id="rId12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2060" w:dyaOrig="440" w14:anchorId="4AB866B4">
          <v:shape id="_x0000_i1067" type="#_x0000_t75" style="width:103.35pt;height:22pt" o:ole="">
            <v:imagedata r:id="rId121" o:title=""/>
          </v:shape>
          <o:OLEObject Type="Embed" ProgID="Equation.DSMT4" ShapeID="_x0000_i1067" DrawAspect="Content" ObjectID="_1642749163" r:id="rId12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5D2087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e)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2240" w:dyaOrig="300" w14:anchorId="1F48EE45">
          <v:shape id="_x0000_i1068" type="#_x0000_t75" style="width:111.8pt;height:15.25pt" o:ole="">
            <v:imagedata r:id="rId123" o:title=""/>
          </v:shape>
          <o:OLEObject Type="Embed" ProgID="Equation.DSMT4" ShapeID="_x0000_i1068" DrawAspect="Content" ObjectID="_1642749164" r:id="rId124"/>
        </w:objec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1980" w:dyaOrig="300" w14:anchorId="4BE98F9A">
          <v:shape id="_x0000_i1069" type="#_x0000_t75" style="width:99.1pt;height:15.25pt" o:ole="">
            <v:imagedata r:id="rId125" o:title=""/>
          </v:shape>
          <o:OLEObject Type="Embed" ProgID="Equation.DSMT4" ShapeID="_x0000_i1069" DrawAspect="Content" ObjectID="_1642749165" r:id="rId12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</w:t>
      </w:r>
      <w:r w:rsidRPr="008C25A8">
        <w:rPr>
          <w:rFonts w:ascii="Times New Roman" w:hAnsi="Times New Roman" w:cs="Times New Roman"/>
          <w:sz w:val="28"/>
          <w:szCs w:val="28"/>
        </w:rPr>
        <w:tab/>
      </w:r>
    </w:p>
    <w:p w14:paraId="41B5CD75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Bài 4: Giải phương trình:</w:t>
      </w:r>
    </w:p>
    <w:p w14:paraId="7697E95A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) </w:t>
      </w:r>
      <w:r w:rsidRPr="008C25A8">
        <w:rPr>
          <w:rFonts w:ascii="Times New Roman" w:hAnsi="Times New Roman" w:cs="Times New Roman"/>
          <w:position w:val="-28"/>
          <w:sz w:val="28"/>
          <w:szCs w:val="28"/>
        </w:rPr>
        <w:object w:dxaOrig="3200" w:dyaOrig="660" w14:anchorId="5A36EC2C">
          <v:shape id="_x0000_i1070" type="#_x0000_t75" style="width:160.1pt;height:33.05pt" o:ole="">
            <v:imagedata r:id="rId127" o:title=""/>
          </v:shape>
          <o:OLEObject Type="Embed" ProgID="Equation.DSMT4" ShapeID="_x0000_i1070" DrawAspect="Content" ObjectID="_1642749166" r:id="rId128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3000" w:dyaOrig="660" w14:anchorId="080F3D0A">
          <v:shape id="_x0000_i1071" type="#_x0000_t75" style="width:149.95pt;height:33.05pt" o:ole="">
            <v:imagedata r:id="rId129" o:title=""/>
          </v:shape>
          <o:OLEObject Type="Embed" ProgID="Equation.DSMT4" ShapeID="_x0000_i1071" DrawAspect="Content" ObjectID="_1642749167" r:id="rId13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CE01875" w14:textId="35E98778" w:rsidR="008C25A8" w:rsidRPr="008C25A8" w:rsidRDefault="008C25A8" w:rsidP="008C25A8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b) </w:t>
      </w:r>
      <w:r w:rsidRPr="008C25A8">
        <w:rPr>
          <w:rFonts w:ascii="Times New Roman" w:hAnsi="Times New Roman" w:cs="Times New Roman"/>
          <w:position w:val="-28"/>
          <w:sz w:val="28"/>
          <w:szCs w:val="28"/>
        </w:rPr>
        <w:object w:dxaOrig="2680" w:dyaOrig="660" w14:anchorId="4BA54F12">
          <v:shape id="_x0000_i1072" type="#_x0000_t75" style="width:133.85pt;height:33.05pt" o:ole="">
            <v:imagedata r:id="rId131" o:title=""/>
          </v:shape>
          <o:OLEObject Type="Embed" ProgID="Equation.DSMT4" ShapeID="_x0000_i1072" DrawAspect="Content" ObjectID="_1642749168" r:id="rId13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                 d)</w:t>
      </w:r>
      <w:r w:rsidRPr="008C25A8">
        <w:rPr>
          <w:rFonts w:ascii="Times New Roman" w:hAnsi="Times New Roman" w:cs="Times New Roman"/>
          <w:position w:val="-24"/>
          <w:sz w:val="28"/>
          <w:szCs w:val="28"/>
        </w:rPr>
        <w:object w:dxaOrig="3040" w:dyaOrig="620" w14:anchorId="1FD74659">
          <v:shape id="_x0000_i1073" type="#_x0000_t75" style="width:152.45pt;height:30.5pt" o:ole="">
            <v:imagedata r:id="rId133" o:title=""/>
          </v:shape>
          <o:OLEObject Type="Embed" ProgID="Equation.DSMT4" ShapeID="_x0000_i1073" DrawAspect="Content" ObjectID="_1642749169" r:id="rId134"/>
        </w:object>
      </w:r>
    </w:p>
    <w:p w14:paraId="7C171698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Bài 5: Giải phương trình:</w:t>
      </w:r>
    </w:p>
    <w:p w14:paraId="1CCABA1C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)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1219" w:dyaOrig="300" w14:anchorId="20B291E3">
          <v:shape id="_x0000_i1074" type="#_x0000_t75" style="width:61pt;height:15.25pt" o:ole="">
            <v:imagedata r:id="rId135" o:title=""/>
          </v:shape>
          <o:OLEObject Type="Embed" ProgID="Equation.DSMT4" ShapeID="_x0000_i1074" DrawAspect="Content" ObjectID="_1642749170" r:id="rId13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1780" w:dyaOrig="300" w14:anchorId="7D9364DD">
          <v:shape id="_x0000_i1075" type="#_x0000_t75" style="width:88.95pt;height:15.25pt" o:ole="">
            <v:imagedata r:id="rId137" o:title=""/>
          </v:shape>
          <o:OLEObject Type="Embed" ProgID="Equation.DSMT4" ShapeID="_x0000_i1075" DrawAspect="Content" ObjectID="_1642749171" r:id="rId138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8528570" w14:textId="5AFECF46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b)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1480" w:dyaOrig="300" w14:anchorId="1A91635B">
          <v:shape id="_x0000_i1076" type="#_x0000_t75" style="width:73.7pt;height:15.25pt" o:ole="">
            <v:imagedata r:id="rId139" o:title=""/>
          </v:shape>
          <o:OLEObject Type="Embed" ProgID="Equation.DSMT4" ShapeID="_x0000_i1076" DrawAspect="Content" ObjectID="_1642749172" r:id="rId14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                                  d)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2140" w:dyaOrig="320" w14:anchorId="569D5148">
          <v:shape id="_x0000_i1077" type="#_x0000_t75" style="width:106.75pt;height:16.1pt" o:ole="">
            <v:imagedata r:id="rId141" o:title=""/>
          </v:shape>
          <o:OLEObject Type="Embed" ProgID="Equation.DSMT4" ShapeID="_x0000_i1077" DrawAspect="Content" ObjectID="_1642749173" r:id="rId14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D5D52F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Bài 6: Giải phương trình:</w:t>
      </w:r>
    </w:p>
    <w:p w14:paraId="26602818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)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1560" w:dyaOrig="300" w14:anchorId="6C440BF9">
          <v:shape id="_x0000_i1078" type="#_x0000_t75" style="width:77.95pt;height:15.25pt" o:ole="">
            <v:imagedata r:id="rId143" o:title=""/>
          </v:shape>
          <o:OLEObject Type="Embed" ProgID="Equation.DSMT4" ShapeID="_x0000_i1078" DrawAspect="Content" ObjectID="_1642749174" r:id="rId144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8C25A8">
        <w:rPr>
          <w:rFonts w:ascii="Times New Roman" w:hAnsi="Times New Roman" w:cs="Times New Roman"/>
          <w:position w:val="-16"/>
          <w:sz w:val="28"/>
          <w:szCs w:val="28"/>
        </w:rPr>
        <w:object w:dxaOrig="2079" w:dyaOrig="499" w14:anchorId="098C40FA">
          <v:shape id="_x0000_i1079" type="#_x0000_t75" style="width:104.2pt;height:25.4pt" o:ole="">
            <v:imagedata r:id="rId145" o:title=""/>
          </v:shape>
          <o:OLEObject Type="Embed" ProgID="Equation.DSMT4" ShapeID="_x0000_i1079" DrawAspect="Content" ObjectID="_1642749175" r:id="rId14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1EEE727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b) </w:t>
      </w:r>
      <w:r w:rsidRPr="008C25A8">
        <w:rPr>
          <w:rFonts w:ascii="Times New Roman" w:hAnsi="Times New Roman" w:cs="Times New Roman"/>
          <w:position w:val="-16"/>
          <w:sz w:val="28"/>
          <w:szCs w:val="28"/>
        </w:rPr>
        <w:object w:dxaOrig="2760" w:dyaOrig="499" w14:anchorId="64A5717D">
          <v:shape id="_x0000_i1080" type="#_x0000_t75" style="width:138.05pt;height:25.4pt" o:ole="">
            <v:imagedata r:id="rId147" o:title=""/>
          </v:shape>
          <o:OLEObject Type="Embed" ProgID="Equation.DSMT4" ShapeID="_x0000_i1080" DrawAspect="Content" ObjectID="_1642749176" r:id="rId148"/>
        </w:objec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2640" w:dyaOrig="400" w14:anchorId="39FFAADE">
          <v:shape id="_x0000_i1081" type="#_x0000_t75" style="width:132.15pt;height:20.35pt" o:ole="">
            <v:imagedata r:id="rId149" o:title=""/>
          </v:shape>
          <o:OLEObject Type="Embed" ProgID="Equation.DSMT4" ShapeID="_x0000_i1081" DrawAspect="Content" ObjectID="_1642749177" r:id="rId150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5269E9E" w14:textId="77777777" w:rsidR="008C25A8" w:rsidRPr="008C25A8" w:rsidRDefault="008C25A8" w:rsidP="008C25A8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b/>
          <w:color w:val="0070C0"/>
          <w:sz w:val="28"/>
          <w:szCs w:val="28"/>
        </w:rPr>
        <w:t>Bài 7: Giải và biện luận phương trình:</w:t>
      </w:r>
      <w:r w:rsidRPr="008C25A8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>( Với m là tham số)</w:t>
      </w:r>
    </w:p>
    <w:p w14:paraId="459FF4A8" w14:textId="77777777" w:rsidR="008C25A8" w:rsidRPr="008C25A8" w:rsidRDefault="008C25A8" w:rsidP="008C25A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a) </w:t>
      </w:r>
      <w:r w:rsidRPr="008C25A8">
        <w:rPr>
          <w:rFonts w:ascii="Times New Roman" w:hAnsi="Times New Roman" w:cs="Times New Roman"/>
          <w:position w:val="-4"/>
          <w:sz w:val="28"/>
          <w:szCs w:val="28"/>
        </w:rPr>
        <w:object w:dxaOrig="1780" w:dyaOrig="260" w14:anchorId="204AD40D">
          <v:shape id="_x0000_i1082" type="#_x0000_t75" style="width:88.95pt;height:13.55pt" o:ole="">
            <v:imagedata r:id="rId151" o:title=""/>
          </v:shape>
          <o:OLEObject Type="Embed" ProgID="Equation.DSMT4" ShapeID="_x0000_i1082" DrawAspect="Content" ObjectID="_1642749178" r:id="rId152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8C25A8">
        <w:rPr>
          <w:rFonts w:ascii="Times New Roman" w:hAnsi="Times New Roman" w:cs="Times New Roman"/>
          <w:position w:val="-6"/>
          <w:sz w:val="28"/>
          <w:szCs w:val="28"/>
        </w:rPr>
        <w:object w:dxaOrig="2260" w:dyaOrig="320" w14:anchorId="71B5C28C">
          <v:shape id="_x0000_i1083" type="#_x0000_t75" style="width:112.65pt;height:16.1pt" o:ole="">
            <v:imagedata r:id="rId153" o:title=""/>
          </v:shape>
          <o:OLEObject Type="Embed" ProgID="Equation.DSMT4" ShapeID="_x0000_i1083" DrawAspect="Content" ObjectID="_1642749179" r:id="rId154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CAEC86A" w14:textId="6AA7FFFF" w:rsidR="00AA67E4" w:rsidRPr="008C25A8" w:rsidRDefault="008C25A8" w:rsidP="008C25A8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8C25A8">
        <w:rPr>
          <w:rFonts w:ascii="Times New Roman" w:hAnsi="Times New Roman" w:cs="Times New Roman"/>
          <w:sz w:val="28"/>
          <w:szCs w:val="28"/>
        </w:rPr>
        <w:t xml:space="preserve">b)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3200" w:dyaOrig="400" w14:anchorId="64F56E2B">
          <v:shape id="_x0000_i1084" type="#_x0000_t75" style="width:160.1pt;height:20.35pt" o:ole="">
            <v:imagedata r:id="rId155" o:title=""/>
          </v:shape>
          <o:OLEObject Type="Embed" ProgID="Equation.DSMT4" ShapeID="_x0000_i1084" DrawAspect="Content" ObjectID="_1642749180" r:id="rId156"/>
        </w:object>
      </w:r>
      <w:r w:rsidRPr="008C25A8">
        <w:rPr>
          <w:rFonts w:ascii="Times New Roman" w:hAnsi="Times New Roman" w:cs="Times New Roman"/>
          <w:sz w:val="28"/>
          <w:szCs w:val="28"/>
        </w:rPr>
        <w:t xml:space="preserve">    </w:t>
      </w:r>
      <w:r w:rsidRPr="008C25A8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8C25A8">
        <w:rPr>
          <w:rFonts w:ascii="Times New Roman" w:hAnsi="Times New Roman" w:cs="Times New Roman"/>
          <w:position w:val="-14"/>
          <w:sz w:val="28"/>
          <w:szCs w:val="28"/>
        </w:rPr>
        <w:object w:dxaOrig="2480" w:dyaOrig="400" w14:anchorId="36904475">
          <v:shape id="_x0000_i1085" type="#_x0000_t75" style="width:123.65pt;height:20.35pt" o:ole="">
            <v:imagedata r:id="rId157" o:title=""/>
          </v:shape>
          <o:OLEObject Type="Embed" ProgID="Equation.DSMT4" ShapeID="_x0000_i1085" DrawAspect="Content" ObjectID="_1642749181" r:id="rId158"/>
        </w:object>
      </w:r>
    </w:p>
    <w:sectPr w:rsidR="00AA67E4" w:rsidRPr="008C25A8" w:rsidSect="008C25A8">
      <w:pgSz w:w="11906" w:h="16838" w:code="9"/>
      <w:pgMar w:top="540" w:right="656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FD23E0B"/>
    <w:multiLevelType w:val="hybridMultilevel"/>
    <w:tmpl w:val="4E266248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25A8"/>
    <w:rsid w:val="008C25A8"/>
    <w:rsid w:val="00AA6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4FBC43"/>
  <w15:chartTrackingRefBased/>
  <w15:docId w15:val="{DBAA779B-D680-456D-A0E3-727E4407C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C25A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25A8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fontTable" Target="fontTable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theme" Target="theme/theme1.xml"/><Relationship Id="rId22" Type="http://schemas.openxmlformats.org/officeDocument/2006/relationships/oleObject" Target="embeddings/oleObject10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139BFB-7860-44E9-8EB9-3E65FC7C05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601</Words>
  <Characters>3426</Characters>
  <Application>Microsoft Office Word</Application>
  <DocSecurity>0</DocSecurity>
  <Lines>28</Lines>
  <Paragraphs>8</Paragraphs>
  <ScaleCrop>false</ScaleCrop>
  <Company/>
  <LinksUpToDate>false</LinksUpToDate>
  <CharactersWithSpaces>4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2-09T03:17:00Z</dcterms:created>
  <dcterms:modified xsi:type="dcterms:W3CDTF">2020-02-09T03:22:00Z</dcterms:modified>
</cp:coreProperties>
</file>